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a5dfe892e59471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DC6FE3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6127B2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BEC5713">
          <v:shape xmlns:o="urn:schemas-microsoft-com:office:office" xmlns:v="urn:schemas-microsoft-com:vml" id="_x0000_i209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97" DrawAspect="Content" ObjectID="_1571335032" r:id="rId1062"/>
        </w:object>
      </w:r>
    </w:p>
    <w:p w:rsidRPr="00E241B8" w:rsidR="00B5193F" w:rsidP="00B5193F" w:rsidRDefault="00B5193F" w14:paraId="2E0BBA2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4D55C6D">
          <v:shape id="_x0000_i209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98" DrawAspect="Content" ObjectID="_1571335033" r:id="rId1063"/>
        </w:object>
      </w:r>
    </w:p>
    <w:p w:rsidRPr="00E241B8" w:rsidR="00B5193F" w:rsidP="00B5193F" w:rsidRDefault="00B5193F" w14:paraId="12F2018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847AA6C">
          <v:shape id="_x0000_i209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99" DrawAspect="Content" ObjectID="_1571335034" r:id="rId1064"/>
        </w:object>
      </w:r>
    </w:p>
    <w:p w:rsidRPr="00E241B8" w:rsidR="00B5193F" w:rsidP="00B5193F" w:rsidRDefault="00B5193F" w14:paraId="69306B55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061CF7F">
          <v:shape id="_x0000_i210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100" DrawAspect="Content" ObjectID="_1571335035" r:id="rId106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43.bin" Id="rId1062" /><Relationship Type="http://schemas.openxmlformats.org/officeDocument/2006/relationships/image" Target="/word/media/image8.wmf" Id="rId20" /><Relationship Type="http://schemas.openxmlformats.org/officeDocument/2006/relationships/oleObject" Target="/word/embeddings/oleObject1044.bin" Id="rId106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45.bin" Id="rId1064" /><Relationship Type="http://schemas.openxmlformats.org/officeDocument/2006/relationships/image" Target="/word/media/image10.wmf" Id="rId24" /><Relationship Type="http://schemas.openxmlformats.org/officeDocument/2006/relationships/oleObject" Target="/word/embeddings/oleObject1046.bin" Id="rId1065" /><Relationship Type="http://schemas.openxmlformats.org/officeDocument/2006/relationships/image" Target="/word/media/image11.wmf" Id="rId26" /></Relationships>
</file>